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Asymptotická složitost </w:t>
      </w:r>
    </w:p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D75B43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1. </w:t>
      </w:r>
      <w:r w:rsidR="00E9219A">
        <w:rPr>
          <w:rFonts w:ascii="Times New Roman" w:eastAsia="Times New Roman" w:hAnsi="Times New Roman" w:cs="Times New Roman"/>
          <w:lang w:val="pt-BR" w:eastAsia="cs-CZ"/>
        </w:rPr>
        <w:t>Ověř</w:t>
      </w:r>
      <w:r w:rsidR="00855904">
        <w:rPr>
          <w:rFonts w:ascii="Times New Roman" w:eastAsia="Times New Roman" w:hAnsi="Times New Roman" w:cs="Times New Roman"/>
          <w:lang w:val="pt-BR" w:eastAsia="cs-CZ"/>
        </w:rPr>
        <w:t>te, že platí (</w:t>
      </w:r>
      <w:r w:rsidR="00353474">
        <w:rPr>
          <w:rFonts w:ascii="Times New Roman" w:eastAsia="Times New Roman" w:hAnsi="Times New Roman" w:cs="Times New Roman"/>
          <w:lang w:val="pt-BR" w:eastAsia="cs-CZ"/>
        </w:rPr>
        <w:sym w:font="Symbol" w:char="F022"/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b/>
          <w:lang w:val="en-US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>) (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eastAsia="Times New Roman" w:hAnsi="Times New Roman" w:cs="Times New Roman"/>
          <w:lang w:val="pt-BR" w:eastAsia="cs-CZ"/>
        </w:rPr>
        <w:sym w:font="Symbol" w:char="F0DE"/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855904">
        <w:rPr>
          <w:rFonts w:ascii="Times New Roman" w:hAnsi="Times New Roman" w:cs="Times New Roman"/>
          <w:lang w:val="en-US"/>
        </w:rPr>
        <w:t xml:space="preserve"> 2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>0.5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)</w:t>
      </w:r>
      <w:r w:rsidR="00E9219A">
        <w:rPr>
          <w:rFonts w:ascii="Times New Roman" w:hAnsi="Times New Roman" w:cs="Times New Roman"/>
          <w:lang w:val="en-US"/>
        </w:rPr>
        <w:t>.</w:t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 xml:space="preserve">Graf funkce  </w:t>
      </w:r>
      <w:r w:rsidR="00E9219A" w:rsidRPr="00E9219A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 = 0.5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E9219A">
        <w:rPr>
          <w:rFonts w:ascii="Times New Roman" w:hAnsi="Times New Roman" w:cs="Times New Roman"/>
          <w:lang w:val="en-US"/>
        </w:rPr>
        <w:t xml:space="preserve">  pro 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hAnsi="Times New Roman" w:cs="Times New Roman"/>
          <w:lang w:val="en-US"/>
        </w:rPr>
        <w:t xml:space="preserve">tedy leží vždy pod grafem funkce </w:t>
      </w:r>
      <w:r w:rsidR="00E9219A" w:rsidRPr="00E9219A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= 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E9219A">
        <w:rPr>
          <w:rFonts w:ascii="Times New Roman" w:hAnsi="Times New Roman" w:cs="Times New Roman"/>
          <w:lang w:val="en-US"/>
        </w:rPr>
        <w:t xml:space="preserve"> 2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  a navíc  rozdíl g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E9219A">
        <w:rPr>
          <w:rFonts w:ascii="Times New Roman" w:hAnsi="Times New Roman" w:cs="Times New Roman"/>
          <w:lang w:val="en-US"/>
        </w:rPr>
        <w:t xml:space="preserve"> f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 roste do nekonečna s rostoucím 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. </w:t>
      </w:r>
      <w:r w:rsidR="00E9219A" w:rsidRPr="00855904">
        <w:rPr>
          <w:rFonts w:ascii="Times New Roman" w:hAnsi="Times New Roman" w:cs="Times New Roman"/>
          <w:lang w:val="en-US"/>
        </w:rPr>
        <w:t xml:space="preserve"> </w:t>
      </w:r>
    </w:p>
    <w:p w:rsidR="00855904" w:rsidRDefault="0085590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 w:rsidRPr="00855904">
        <w:rPr>
          <w:rFonts w:ascii="Times New Roman" w:eastAsia="Times New Roman" w:hAnsi="Times New Roman" w:cs="Times New Roman"/>
          <w:lang w:val="pt-BR" w:eastAsia="cs-CZ"/>
        </w:rPr>
        <w:t>Dokažte pomocí definice množiny O(</w:t>
      </w:r>
      <w:r w:rsidR="00982A35">
        <w:rPr>
          <w:rFonts w:ascii="Times New Roman" w:eastAsia="Times New Roman" w:hAnsi="Times New Roman" w:cs="Times New Roman"/>
          <w:i/>
          <w:lang w:val="pt-BR" w:eastAsia="cs-CZ"/>
        </w:rPr>
        <w:t>f</w:t>
      </w:r>
      <w:r w:rsidRPr="00855904">
        <w:rPr>
          <w:rFonts w:ascii="Times New Roman" w:eastAsia="Times New Roman" w:hAnsi="Times New Roman" w:cs="Times New Roman"/>
          <w:lang w:val="pt-BR" w:eastAsia="cs-CZ"/>
        </w:rPr>
        <w:t>(</w:t>
      </w:r>
      <w:r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Pr="00855904">
        <w:rPr>
          <w:rFonts w:ascii="Times New Roman" w:eastAsia="Times New Roman" w:hAnsi="Times New Roman" w:cs="Times New Roman"/>
          <w:lang w:val="pt-BR" w:eastAsia="cs-CZ"/>
        </w:rPr>
        <w:t>))</w:t>
      </w:r>
      <w:r w:rsidR="008E2F0E">
        <w:rPr>
          <w:rFonts w:ascii="Times New Roman" w:eastAsia="Times New Roman" w:hAnsi="Times New Roman" w:cs="Times New Roman"/>
          <w:lang w:val="pt-BR" w:eastAsia="cs-CZ"/>
        </w:rPr>
        <w:t>,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že i přesto platí </w:t>
      </w:r>
      <w:r w:rsidRPr="00855904">
        <w:rPr>
          <w:rFonts w:ascii="Times New Roman" w:hAnsi="Times New Roman" w:cs="Times New Roman"/>
          <w:lang w:val="en-US"/>
        </w:rPr>
        <w:t xml:space="preserve"> </w:t>
      </w:r>
      <w:r w:rsidR="00982A35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</w:t>
      </w:r>
      <w:r w:rsidRPr="00855904">
        <w:rPr>
          <w:rFonts w:ascii="Times New Roman" w:hAnsi="Times New Roman" w:cs="Times New Roman"/>
          <w:lang w:val="en-US"/>
        </w:rPr>
        <w:t xml:space="preserve"> </w:t>
      </w:r>
      <w:r w:rsidRPr="00855904">
        <w:rPr>
          <w:rFonts w:ascii="Times New Roman" w:hAnsi="Times New Roman" w:cs="Times New Roman"/>
          <w:lang w:val="en-US"/>
        </w:rPr>
        <w:sym w:font="Symbol" w:char="F0CE"/>
      </w:r>
      <w:r>
        <w:rPr>
          <w:rFonts w:ascii="Times New Roman" w:hAnsi="Times New Roman" w:cs="Times New Roman"/>
          <w:lang w:val="en-US"/>
        </w:rPr>
        <w:t xml:space="preserve"> O(</w:t>
      </w:r>
      <w:r w:rsidR="00982A35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Pr="00855904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>)</w:t>
      </w:r>
      <w:r w:rsidR="00982A35">
        <w:rPr>
          <w:rFonts w:ascii="Times New Roman" w:hAnsi="Times New Roman" w:cs="Times New Roman"/>
          <w:lang w:val="en-US"/>
        </w:rPr>
        <w:t>)</w:t>
      </w:r>
      <w:r w:rsidR="00E9219A">
        <w:rPr>
          <w:rFonts w:ascii="Times New Roman" w:hAnsi="Times New Roman" w:cs="Times New Roman"/>
          <w:lang w:val="en-US"/>
        </w:rPr>
        <w:t>.</w:t>
      </w:r>
    </w:p>
    <w:p w:rsidR="00E9219A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C65F34" w:rsidRPr="00E9219A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2. </w:t>
      </w:r>
      <w:r w:rsidR="00681F24" w:rsidRPr="00C65F34">
        <w:rPr>
          <w:rFonts w:ascii="Times New Roman" w:eastAsia="Calibri" w:hAnsi="Times New Roman" w:cs="Times New Roman"/>
          <w:lang w:eastAsia="cs-CZ"/>
        </w:rPr>
        <w:t>Symbolem lg značíme logaritmus o základu 2.</w:t>
      </w:r>
      <w:r w:rsidR="00681F24">
        <w:rPr>
          <w:rFonts w:ascii="Times New Roman" w:eastAsia="Calibri" w:hAnsi="Times New Roman" w:cs="Times New Roman"/>
          <w:lang w:eastAsia="cs-CZ"/>
        </w:rPr>
        <w:t xml:space="preserve"> Uspořádejte podle 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řádu růstu uvedené funkce poměnné 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. </w:t>
      </w:r>
      <w:r w:rsidR="00681F24">
        <w:rPr>
          <w:rFonts w:ascii="Times New Roman" w:eastAsia="Calibri" w:hAnsi="Times New Roman" w:cs="Times New Roman"/>
          <w:lang w:eastAsia="cs-CZ"/>
        </w:rPr>
        <w:t xml:space="preserve"> Zdůvodněte pořadí každých dvou sousedních funkcí v tomto uspořádání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5" o:title=""/>
          </v:shape>
          <o:OLEObject Type="Embed" ProgID="Equation.DSMT4" ShapeID="_x0000_i1025" DrawAspect="Content" ObjectID="_1505805920" r:id="rId6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18"/>
          <w:lang w:val="en-US" w:eastAsia="cs-CZ"/>
        </w:rPr>
        <w:object w:dxaOrig="859" w:dyaOrig="540">
          <v:shape id="_x0000_i1026" type="#_x0000_t75" style="width:42.75pt;height:27.75pt" o:ole="">
            <v:imagedata r:id="rId7" o:title=""/>
          </v:shape>
          <o:OLEObject Type="Embed" ProgID="Equation.DSMT4" ShapeID="_x0000_i1026" DrawAspect="Content" ObjectID="_1505805921" r:id="rId8"/>
        </w:object>
      </w:r>
      <w:r w:rsidR="00681F2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700" w:dyaOrig="300">
          <v:shape id="_x0000_i1027" type="#_x0000_t75" style="width:35.25pt;height:15.75pt" o:ole="">
            <v:imagedata r:id="rId9" o:title=""/>
          </v:shape>
          <o:OLEObject Type="Embed" ProgID="Equation.DSMT4" ShapeID="_x0000_i1027" DrawAspect="Content" ObjectID="_1505805922" r:id="rId10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499" w:dyaOrig="300">
          <v:shape id="_x0000_i1028" type="#_x0000_t75" style="width:24.75pt;height:15.75pt" o:ole="">
            <v:imagedata r:id="rId11" o:title=""/>
          </v:shape>
          <o:OLEObject Type="Embed" ProgID="Equation.DSMT4" ShapeID="_x0000_i1028" DrawAspect="Content" ObjectID="_1505805923" r:id="rId12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position w:val="-12"/>
          <w:lang w:val="en-US" w:eastAsia="cs-CZ"/>
        </w:rPr>
        <w:object w:dxaOrig="720" w:dyaOrig="400">
          <v:shape id="_x0000_i1029" type="#_x0000_t75" style="width:36.75pt;height:20.25pt" o:ole="">
            <v:imagedata r:id="rId13" o:title=""/>
          </v:shape>
          <o:OLEObject Type="Embed" ProgID="Equation.DSMT4" ShapeID="_x0000_i1029" DrawAspect="Content" ObjectID="_1505805924" r:id="rId14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="00590B08" w:rsidRPr="00590B08">
        <w:rPr>
          <w:rFonts w:ascii="Times New Roman" w:eastAsia="Times New Roman" w:hAnsi="Times New Roman" w:cs="Times New Roman"/>
          <w:i/>
          <w:sz w:val="24"/>
          <w:szCs w:val="24"/>
          <w:lang w:val="en-US" w:eastAsia="cs-CZ"/>
        </w:rPr>
        <w:t>n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∙</w:t>
      </w:r>
      <w:proofErr w:type="gramStart"/>
      <w:r w:rsidR="00590B08"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lg(</w:t>
      </w:r>
      <w:proofErr w:type="gramEnd"/>
      <w:r w:rsidR="00590B08" w:rsidRPr="00590B08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n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cs-CZ"/>
        </w:rPr>
        <w:t>2</w:t>
      </w:r>
      <w:r w:rsidR="00590B08"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)</w:t>
      </w:r>
      <w:r w:rsidR="00372046"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="00372046"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="00372046"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780" w:dyaOrig="320">
          <v:shape id="_x0000_i1030" type="#_x0000_t75" style="width:39.75pt;height:15.75pt" o:ole="">
            <v:imagedata r:id="rId15" o:title=""/>
          </v:shape>
          <o:OLEObject Type="Embed" ProgID="Equation.DSMT4" ShapeID="_x0000_i1030" DrawAspect="Content" ObjectID="_1505805925" r:id="rId16"/>
        </w:object>
      </w:r>
      <w:r w:rsidR="00372046"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r>
          <w:rPr>
            <w:rFonts w:ascii="Cambria Math" w:eastAsia="Times New Roman" w:hAnsi="Cambria Math" w:cs="Times New Roman"/>
            <w:lang w:val="en-US" w:eastAsia="cs-CZ"/>
          </w:rPr>
          <m:t xml:space="preserve">  </m:t>
        </m:r>
      </m:oMath>
      <w:r w:rsidR="00372046"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lang w:val="en-US" w:eastAsia="cs-CZ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lang w:val="en-US" w:eastAsia="cs-CZ"/>
              </w:rPr>
              <m:t>lg</m:t>
            </m:r>
            <m:r>
              <w:rPr>
                <w:rFonts w:ascii="Cambria Math" w:eastAsia="Times New Roman" w:hAnsi="Cambria Math" w:cs="Times New Roman"/>
                <w:lang w:val="en-US" w:eastAsia="cs-CZ"/>
              </w:rPr>
              <m:t>(n)</m:t>
            </m:r>
          </m:e>
          <m:sup>
            <m:r>
              <w:rPr>
                <w:rFonts w:ascii="Cambria Math" w:eastAsia="Times New Roman" w:hAnsi="Cambria Math" w:cs="Times New Roman"/>
                <w:lang w:val="en-US" w:eastAsia="cs-CZ"/>
              </w:rPr>
              <m:t>2</m:t>
            </m:r>
          </m:sup>
        </m:sSup>
      </m:oMath>
      <w:r w:rsidR="00372046"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</w:p>
    <w:p w:rsidR="00E9219A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9219A" w:rsidRPr="00C65F34" w:rsidRDefault="000E37DB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3. </w:t>
      </w:r>
      <w:r w:rsidR="00E9219A" w:rsidRPr="00681F24">
        <w:rPr>
          <w:rFonts w:ascii="Times New Roman" w:eastAsia="Times New Roman" w:hAnsi="Times New Roman" w:cs="Times New Roman"/>
          <w:lang w:val="pt-BR" w:eastAsia="cs-CZ"/>
        </w:rPr>
        <w:t>Algoritmus A projde celým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polem délky N a prvek s indexem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 zpracuje za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="00E9219A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E9219A">
        <w:rPr>
          <w:rFonts w:ascii="Times New Roman" w:eastAsia="Times New Roman" w:hAnsi="Times New Roman" w:cs="Times New Roman"/>
          <w:lang w:eastAsia="cs-CZ"/>
        </w:rPr>
        <w:t xml:space="preserve"> je stále  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stejná. </w:t>
      </w:r>
      <w:r w:rsidR="00E9219A">
        <w:rPr>
          <w:rFonts w:ascii="Times New Roman" w:eastAsia="Times New Roman" w:hAnsi="Times New Roman" w:cs="Times New Roman"/>
          <w:lang w:eastAsia="cs-CZ"/>
        </w:rPr>
        <w:t>Určete asymptotickou</w:t>
      </w:r>
      <w:r w:rsidR="00E9219A"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 w:rsidR="00E9219A">
        <w:rPr>
          <w:rFonts w:ascii="Times New Roman" w:eastAsia="Times New Roman" w:hAnsi="Times New Roman" w:cs="Times New Roman"/>
          <w:lang w:eastAsia="cs-CZ"/>
        </w:rPr>
        <w:t xml:space="preserve">žitost zpracování celého pole. </w:t>
      </w:r>
    </w:p>
    <w:p w:rsidR="00E9219A" w:rsidRPr="00C65F34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6C3FF4" w:rsidRDefault="000E37DB" w:rsidP="006C3FF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4. </w:t>
      </w:r>
      <w:r w:rsidR="006C3FF4"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 w:rsidR="00722EEC">
        <w:rPr>
          <w:rFonts w:ascii="Times New Roman" w:eastAsia="Times New Roman" w:hAnsi="Times New Roman" w:cs="Times New Roman"/>
          <w:lang w:val="pt-BR" w:eastAsia="cs-CZ"/>
        </w:rPr>
        <w:t>P</w:t>
      </w:r>
      <w:r w:rsidR="006C3FF4"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N</w:t>
      </w:r>
      <w:r w:rsidR="006C3FF4">
        <w:rPr>
          <w:rFonts w:ascii="Times New Roman" w:eastAsia="Times New Roman" w:hAnsi="Times New Roman" w:cs="Times New Roman"/>
          <w:lang w:eastAsia="cs-CZ"/>
        </w:rPr>
        <w:sym w:font="Symbol" w:char="F0B4"/>
      </w:r>
      <w:r w:rsidR="006C3FF4">
        <w:rPr>
          <w:rFonts w:ascii="Times New Roman" w:eastAsia="Times New Roman" w:hAnsi="Times New Roman" w:cs="Times New Roman"/>
          <w:lang w:eastAsia="cs-CZ"/>
        </w:rPr>
        <w:t xml:space="preserve">N a prvek na pozici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val="en-US" w:eastAsia="cs-CZ"/>
        </w:rPr>
        <w:t>(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 w:rsidRPr="006C3FF4">
        <w:rPr>
          <w:rFonts w:ascii="Times New Roman" w:eastAsia="Times New Roman" w:hAnsi="Times New Roman" w:cs="Times New Roman"/>
          <w:lang w:eastAsia="cs-CZ"/>
        </w:rPr>
        <w:t>,</w:t>
      </w:r>
      <w:r w:rsidR="006C3FF4"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="006C3FF4" w:rsidRPr="006C3FF4">
        <w:rPr>
          <w:rFonts w:ascii="Times New Roman" w:eastAsia="Times New Roman" w:hAnsi="Times New Roman" w:cs="Times New Roman"/>
          <w:lang w:eastAsia="cs-CZ"/>
        </w:rPr>
        <w:t>)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 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6C3FF4" w:rsidRPr="00C65F34" w:rsidRDefault="00E44BB6" w:rsidP="006C3FF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>
        <w:rPr>
          <w:rFonts w:ascii="Times New Roman" w:eastAsia="Times New Roman" w:hAnsi="Times New Roman" w:cs="Times New Roman"/>
          <w:lang w:eastAsia="cs-CZ"/>
        </w:rPr>
        <w:t>(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>
        <w:rPr>
          <w:rFonts w:ascii="Times New Roman" w:eastAsia="Times New Roman" w:hAnsi="Times New Roman" w:cs="Times New Roman"/>
          <w:lang w:eastAsia="cs-CZ"/>
        </w:rPr>
        <w:t>+</w:t>
      </w:r>
      <w:r w:rsidR="006C3FF4"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>),   B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6C3FF4"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="006C3FF4"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>stejná</w:t>
      </w:r>
      <w:r w:rsidR="00C87FBC">
        <w:rPr>
          <w:rFonts w:ascii="Times New Roman" w:eastAsia="Times New Roman" w:hAnsi="Times New Roman" w:cs="Times New Roman"/>
          <w:lang w:eastAsia="cs-CZ"/>
        </w:rPr>
        <w:t>, 1 ≤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 w:rsidR="00C87FBC"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N, 1 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 w:rsidR="00C87FBC">
        <w:rPr>
          <w:rFonts w:ascii="Times New Roman" w:eastAsia="Times New Roman" w:hAnsi="Times New Roman" w:cs="Times New Roman"/>
          <w:lang w:eastAsia="cs-CZ"/>
        </w:rPr>
        <w:t xml:space="preserve"> ≤ </w:t>
      </w:r>
      <w:r w:rsidR="00B90D04">
        <w:rPr>
          <w:rFonts w:ascii="Times New Roman" w:eastAsia="Times New Roman" w:hAnsi="Times New Roman" w:cs="Times New Roman"/>
          <w:lang w:eastAsia="cs-CZ"/>
        </w:rPr>
        <w:t xml:space="preserve"> </w:t>
      </w:r>
      <w:r w:rsidR="00C87FBC">
        <w:rPr>
          <w:rFonts w:ascii="Times New Roman" w:eastAsia="Times New Roman" w:hAnsi="Times New Roman" w:cs="Times New Roman"/>
          <w:lang w:eastAsia="cs-CZ"/>
        </w:rPr>
        <w:t>N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  <w:r w:rsidR="006C3FF4">
        <w:rPr>
          <w:rFonts w:ascii="Times New Roman" w:eastAsia="Times New Roman" w:hAnsi="Times New Roman" w:cs="Times New Roman"/>
          <w:lang w:eastAsia="cs-CZ"/>
        </w:rPr>
        <w:t>Určete asymptotickou</w:t>
      </w:r>
      <w:r w:rsidR="006C3FF4"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 w:rsidR="006C3FF4">
        <w:rPr>
          <w:rFonts w:ascii="Times New Roman" w:eastAsia="Times New Roman" w:hAnsi="Times New Roman" w:cs="Times New Roman"/>
          <w:lang w:eastAsia="cs-CZ"/>
        </w:rPr>
        <w:t>žitost zpracování celého pole v případě A</w:t>
      </w:r>
      <w:r w:rsidR="00EE3B8E">
        <w:rPr>
          <w:rFonts w:ascii="Times New Roman" w:eastAsia="Times New Roman" w:hAnsi="Times New Roman" w:cs="Times New Roman"/>
          <w:lang w:eastAsia="cs-CZ"/>
        </w:rPr>
        <w:t>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 a B</w:t>
      </w:r>
      <w:r w:rsidR="00EE3B8E">
        <w:rPr>
          <w:rFonts w:ascii="Times New Roman" w:eastAsia="Times New Roman" w:hAnsi="Times New Roman" w:cs="Times New Roman"/>
          <w:lang w:eastAsia="cs-CZ"/>
        </w:rPr>
        <w:t>)</w:t>
      </w:r>
      <w:r w:rsidR="006C3FF4">
        <w:rPr>
          <w:rFonts w:ascii="Times New Roman" w:eastAsia="Times New Roman" w:hAnsi="Times New Roman" w:cs="Times New Roman"/>
          <w:lang w:eastAsia="cs-CZ"/>
        </w:rPr>
        <w:t xml:space="preserve">. </w:t>
      </w:r>
    </w:p>
    <w:p w:rsidR="00E9219A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6C3FF4" w:rsidRPr="00C65F3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85590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Rereprezentace grafů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9219A" w:rsidRDefault="000E37DB" w:rsidP="001B0FA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5. </w:t>
      </w:r>
      <w:r w:rsidR="00C65F34" w:rsidRPr="00C65F34">
        <w:rPr>
          <w:rFonts w:ascii="Times New Roman" w:eastAsia="Times New Roman" w:hAnsi="Times New Roman" w:cs="Times New Roman"/>
          <w:lang w:eastAsia="cs-CZ"/>
        </w:rPr>
        <w:t>Popište jednotlivé reprezentace orientovaného grafu v paměti počítače, které znáte. Pro každou možnou dvojici reprezentací R1, R2 určete, jaká je asymptotická složitost převodu grafu z reprezentace R1 do R2.</w:t>
      </w:r>
    </w:p>
    <w:p w:rsidR="001B0FAB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Pr="00C65F34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6. </w:t>
      </w:r>
      <w:r w:rsidR="00C65F34" w:rsidRPr="00C65F34">
        <w:rPr>
          <w:rFonts w:ascii="Times New Roman" w:eastAsia="Times New Roman" w:hAnsi="Times New Roman" w:cs="Times New Roman"/>
          <w:lang w:eastAsia="cs-CZ"/>
        </w:rPr>
        <w:t>V seznamu je uložena množina všech hran grafu, každá hrana je dvojice &lt;uzel, uzel&gt;. Víme, že graf má N uzlů, že je nesouvislý a že obsahuje komponentu K, která má více než N/2 uzlů. Máme vytvořit nový seznam obsahující (ve stejném formátu) právě všechny hrany komponenty K. Popište, jak co nejefektivněji budete tuto úlohu řešit a jaká bude asymptotická složitost vašeho řešení. Pořadí hran v obou seznamech není předepsáno a mùže být libovolné.</w:t>
      </w:r>
    </w:p>
    <w:p w:rsid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855904" w:rsidRPr="00C65F34" w:rsidRDefault="000E37DB" w:rsidP="0085590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7. 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Druhá mocnina grafu G je graf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, jehož množina uzlů se shoduje s množinou uzlů grafu G a jehož </w:t>
      </w:r>
      <w:r w:rsidR="00E506F9">
        <w:rPr>
          <w:rFonts w:ascii="Times New Roman" w:eastAsia="Times New Roman" w:hAnsi="Times New Roman" w:cs="Times New Roman"/>
          <w:lang w:eastAsia="cs-CZ"/>
        </w:rPr>
        <w:t xml:space="preserve">množina hran je určena takto: </w:t>
      </w:r>
      <w:r w:rsidR="00E506F9" w:rsidRPr="00C65F34">
        <w:rPr>
          <w:rFonts w:ascii="Times New Roman" w:eastAsia="Times New Roman" w:hAnsi="Times New Roman" w:cs="Times New Roman"/>
          <w:lang w:eastAsia="cs-CZ"/>
        </w:rPr>
        <w:t>G</w:t>
      </w:r>
      <w:r w:rsidR="00E506F9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3F6BE1">
        <w:rPr>
          <w:rFonts w:ascii="Times New Roman" w:eastAsia="Times New Roman" w:hAnsi="Times New Roman" w:cs="Times New Roman"/>
          <w:lang w:eastAsia="cs-CZ"/>
        </w:rPr>
        <w:t xml:space="preserve"> obsahuje hranu {u,v}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 jen a jen tehdy, </w:t>
      </w:r>
      <w:r w:rsidR="003F6BE1">
        <w:rPr>
          <w:rFonts w:ascii="Times New Roman" w:eastAsia="Times New Roman" w:hAnsi="Times New Roman" w:cs="Times New Roman"/>
          <w:lang w:eastAsia="cs-CZ"/>
        </w:rPr>
        <w:t>pokud G obsahuje zároveň hrany {u,w} a {w,v}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, kde w je libovolný uzel grafu G. Jinými slovy,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 xml:space="preserve"> vznikne z G tak, že do G přidáme hrany mezi všemi uzly spojenými cestou délky 2 a odstraníme původní hrany. Popište, jak vytvoříte G</w:t>
      </w:r>
      <w:r w:rsidR="00855904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, když jsou grafy zadány (a) spojovou reprezentací (b) maticí sousednosti. Která varianta bude rychlejší?</w:t>
      </w:r>
    </w:p>
    <w:p w:rsidR="00E9219A" w:rsidRDefault="00E9219A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9219A" w:rsidRPr="00C65F34" w:rsidRDefault="000E37DB" w:rsidP="00E9219A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8.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Máme dva algoritmy A1 a A2 zpracovávající obyčejný neorientovaný graf s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uzly a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hranami. Oba algoritmy řeší tutéž úlohu a vydávají stejný výsledek na všech vstupech. Asymptotická složitost A1 je 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sym w:font="Symbol" w:char="F051"/>
      </w:r>
      <w:r w:rsidR="00E9219A" w:rsidRPr="00C65F34">
        <w:rPr>
          <w:rFonts w:ascii="Times New Roman" w:eastAsia="Times New Roman" w:hAnsi="Times New Roman" w:cs="Times New Roman"/>
          <w:lang w:eastAsia="cs-CZ"/>
        </w:rPr>
        <w:t>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log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)), asymptotická složitost A2 je  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sym w:font="Symbol" w:char="F051"/>
      </w:r>
      <w:r w:rsidR="00E9219A" w:rsidRPr="00C65F34">
        <w:rPr>
          <w:rFonts w:ascii="Times New Roman" w:eastAsia="Times New Roman" w:hAnsi="Times New Roman" w:cs="Times New Roman"/>
          <w:lang w:eastAsia="cs-CZ"/>
        </w:rPr>
        <w:t>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n</w:t>
      </w:r>
      <w:r w:rsidR="00E9219A" w:rsidRPr="00C65F34">
        <w:rPr>
          <w:rFonts w:ascii="Times New Roman" w:eastAsia="Times New Roman" w:hAnsi="Times New Roman" w:cs="Times New Roman"/>
          <w:vertAlign w:val="superscript"/>
          <w:lang w:eastAsia="cs-CZ"/>
        </w:rPr>
        <w:t>2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 log(</w:t>
      </w:r>
      <w:r w:rsidR="00E9219A" w:rsidRPr="00C65F34">
        <w:rPr>
          <w:rFonts w:ascii="Times New Roman" w:eastAsia="Times New Roman" w:hAnsi="Times New Roman" w:cs="Times New Roman"/>
          <w:i/>
          <w:lang w:eastAsia="cs-CZ"/>
        </w:rPr>
        <w:t>m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)). </w:t>
      </w:r>
      <w:r w:rsidR="00092E9D">
        <w:rPr>
          <w:rFonts w:ascii="Times New Roman" w:eastAsia="Times New Roman" w:hAnsi="Times New Roman" w:cs="Times New Roman"/>
          <w:lang w:eastAsia="cs-CZ"/>
        </w:rPr>
        <w:t>Diskutujte</w:t>
      </w:r>
      <w:r w:rsidR="00E9219A" w:rsidRPr="00C65F34">
        <w:rPr>
          <w:rFonts w:ascii="Times New Roman" w:eastAsia="Times New Roman" w:hAnsi="Times New Roman" w:cs="Times New Roman"/>
          <w:lang w:eastAsia="cs-CZ"/>
        </w:rPr>
        <w:t xml:space="preserve">, kdy je výhodnější užívat A1 a kdy A2.  </w:t>
      </w:r>
    </w:p>
    <w:p w:rsidR="006C3FF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1B0FAB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BFS DFS </w:t>
      </w:r>
    </w:p>
    <w:p w:rsidR="001B0FAB" w:rsidRPr="00C65F34" w:rsidRDefault="001B0FA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855904" w:rsidRPr="00C65F34" w:rsidRDefault="000E37DB" w:rsidP="0085590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9. </w:t>
      </w:r>
      <w:r w:rsidR="00855904" w:rsidRPr="00C65F34">
        <w:rPr>
          <w:rFonts w:ascii="Times New Roman" w:eastAsia="Times New Roman" w:hAnsi="Times New Roman" w:cs="Times New Roman"/>
          <w:lang w:eastAsia="cs-CZ"/>
        </w:rPr>
        <w:t>Předpokládejte, že máte k dispozici neorientovaný graf G = (V, E), který je reprezentován seznamem hran. Seznam hran není nijak uspořádán a přístup k jeho jednotlivým prvkům je pouze sekvenční (k prvkům nelze přistupovat pomocí indexu). Určete, jaká je za těchto okolností asymptotická složitost algoritmů BFS a DFS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092E9D" w:rsidRDefault="000E37DB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10.</w:t>
      </w:r>
      <w:bookmarkStart w:id="0" w:name="_GoBack"/>
      <w:bookmarkEnd w:id="0"/>
      <w:r>
        <w:rPr>
          <w:rFonts w:ascii="Times New Roman" w:eastAsia="Calibri" w:hAnsi="Times New Roman" w:cs="Times New Roman"/>
          <w:lang w:eastAsia="cs-CZ"/>
        </w:rPr>
        <w:t xml:space="preserve"> 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Když má daný graf 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 uzlů a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 hran, potom asymptotická složitost algoritmu DFS  je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, za předpokladu, že během provádění algoritmu máme přístup v konstantním čase ke každému právě zpracovávanému uzlu a ke každé právě zpracovávané hraně. Určete, jaká bude asymptotická složitost DFS, pokud  doba přístupu ke každému uzlu bude ve třídě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i/>
          <w:vertAlign w:val="superscript"/>
          <w:lang w:eastAsia="cs-CZ"/>
        </w:rPr>
        <w:t>1/2</w:t>
      </w:r>
      <w:r w:rsidR="00C65F34" w:rsidRPr="00C65F34">
        <w:rPr>
          <w:rFonts w:ascii="Times New Roman" w:eastAsia="Calibri" w:hAnsi="Times New Roman" w:cs="Times New Roman"/>
          <w:lang w:eastAsia="cs-CZ"/>
        </w:rPr>
        <w:t xml:space="preserve">)  a doba také přístupu ke každé hraně bude ve třídě </w:t>
      </w:r>
      <w:r w:rsidR="00C65F34"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="00C65F34" w:rsidRPr="00C65F34">
        <w:rPr>
          <w:rFonts w:ascii="Times New Roman" w:eastAsia="Calibri" w:hAnsi="Times New Roman" w:cs="Times New Roman"/>
          <w:lang w:eastAsia="cs-CZ"/>
        </w:rPr>
        <w:t>(</w:t>
      </w:r>
      <w:r w:rsidR="00C65F34"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="00C65F34" w:rsidRPr="00C65F34">
        <w:rPr>
          <w:rFonts w:ascii="Times New Roman" w:eastAsia="Calibri" w:hAnsi="Times New Roman" w:cs="Times New Roman"/>
          <w:i/>
          <w:vertAlign w:val="superscript"/>
          <w:lang w:eastAsia="cs-CZ"/>
        </w:rPr>
        <w:t>1/2</w:t>
      </w:r>
      <w:r w:rsidR="00C65F34" w:rsidRPr="00C65F34">
        <w:rPr>
          <w:rFonts w:ascii="Times New Roman" w:eastAsia="Calibri" w:hAnsi="Times New Roman" w:cs="Times New Roman"/>
          <w:lang w:eastAsia="cs-CZ"/>
        </w:rPr>
        <w:t>).</w:t>
      </w:r>
      <w:r w:rsidR="00C66A60">
        <w:rPr>
          <w:rFonts w:ascii="Times New Roman" w:eastAsia="Calibri" w:hAnsi="Times New Roman" w:cs="Times New Roman"/>
          <w:lang w:eastAsia="cs-CZ"/>
        </w:rPr>
        <w:t xml:space="preserve"> </w:t>
      </w:r>
    </w:p>
    <w:p w:rsidR="00C65F34" w:rsidRPr="00C65F34" w:rsidRDefault="00C66A60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Řešte tuto úlohu také pro algoritmus BFS.</w:t>
      </w:r>
    </w:p>
    <w:p w:rsidR="00C65F34" w:rsidRP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C65F34" w:rsidRDefault="00C65F3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C65F34" w:rsidP="00C65F34">
      <w:pPr>
        <w:rPr>
          <w:rFonts w:ascii="Times New Roman" w:hAnsi="Times New Roman" w:cs="Times New Roman"/>
          <w:lang w:val="en-US"/>
        </w:rPr>
      </w:pPr>
    </w:p>
    <w:p w:rsidR="00733E69" w:rsidRDefault="00733E69" w:rsidP="00C65F34">
      <w:pPr>
        <w:rPr>
          <w:rFonts w:ascii="Times New Roman" w:hAnsi="Times New Roman" w:cs="Times New Roman"/>
          <w:lang w:val="en-US"/>
        </w:rPr>
      </w:pPr>
    </w:p>
    <w:p w:rsidR="00733E69" w:rsidRDefault="00733E69" w:rsidP="00C65F34">
      <w:pPr>
        <w:rPr>
          <w:rFonts w:ascii="Times New Roman" w:hAnsi="Times New Roman" w:cs="Times New Roman"/>
          <w:lang w:val="en-US"/>
        </w:rPr>
      </w:pPr>
    </w:p>
    <w:p w:rsidR="00733E69" w:rsidRPr="00C65F34" w:rsidRDefault="00733E69" w:rsidP="00C65F34">
      <w:pPr>
        <w:rPr>
          <w:rFonts w:ascii="Times New Roman" w:hAnsi="Times New Roman" w:cs="Times New Roman"/>
          <w:lang w:val="en-US"/>
        </w:rPr>
      </w:pPr>
    </w:p>
    <w:sectPr w:rsidR="00733E69" w:rsidRPr="00C65F34" w:rsidSect="00C65F34">
      <w:pgSz w:w="11906" w:h="16838"/>
      <w:pgMar w:top="709" w:right="707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34"/>
    <w:rsid w:val="000873AC"/>
    <w:rsid w:val="00092E9D"/>
    <w:rsid w:val="000E37DB"/>
    <w:rsid w:val="001B0FAB"/>
    <w:rsid w:val="00353474"/>
    <w:rsid w:val="00372046"/>
    <w:rsid w:val="003F6BE1"/>
    <w:rsid w:val="00477437"/>
    <w:rsid w:val="00590B08"/>
    <w:rsid w:val="00623CD3"/>
    <w:rsid w:val="00635406"/>
    <w:rsid w:val="00681F24"/>
    <w:rsid w:val="006C3FF4"/>
    <w:rsid w:val="0071309A"/>
    <w:rsid w:val="00722EEC"/>
    <w:rsid w:val="00733E69"/>
    <w:rsid w:val="00855904"/>
    <w:rsid w:val="00877D7A"/>
    <w:rsid w:val="008E2F0E"/>
    <w:rsid w:val="008F3CAD"/>
    <w:rsid w:val="00946BB1"/>
    <w:rsid w:val="00982A35"/>
    <w:rsid w:val="00B90D04"/>
    <w:rsid w:val="00C65F34"/>
    <w:rsid w:val="00C66A60"/>
    <w:rsid w:val="00C87FBC"/>
    <w:rsid w:val="00D01B6F"/>
    <w:rsid w:val="00D75B43"/>
    <w:rsid w:val="00E03AB5"/>
    <w:rsid w:val="00E44BB6"/>
    <w:rsid w:val="00E506F9"/>
    <w:rsid w:val="00E9219A"/>
    <w:rsid w:val="00EE3B8E"/>
    <w:rsid w:val="00F0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502</Words>
  <Characters>296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ezovs</dc:creator>
  <cp:lastModifiedBy>berezovs</cp:lastModifiedBy>
  <cp:revision>4</cp:revision>
  <cp:lastPrinted>2014-09-24T12:23:00Z</cp:lastPrinted>
  <dcterms:created xsi:type="dcterms:W3CDTF">2015-10-07T11:48:00Z</dcterms:created>
  <dcterms:modified xsi:type="dcterms:W3CDTF">2015-10-08T08:39:00Z</dcterms:modified>
</cp:coreProperties>
</file>